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65"/>
  </p:notesMasterIdLst>
  <p:handoutMasterIdLst>
    <p:handoutMasterId r:id="rId66"/>
  </p:handoutMasterIdLst>
  <p:sldIdLst>
    <p:sldId id="256" r:id="rId2"/>
    <p:sldId id="258" r:id="rId3"/>
    <p:sldId id="339" r:id="rId4"/>
    <p:sldId id="338" r:id="rId5"/>
    <p:sldId id="316" r:id="rId6"/>
    <p:sldId id="340" r:id="rId7"/>
    <p:sldId id="315" r:id="rId8"/>
    <p:sldId id="335" r:id="rId9"/>
    <p:sldId id="336" r:id="rId10"/>
    <p:sldId id="259" r:id="rId11"/>
    <p:sldId id="262" r:id="rId12"/>
    <p:sldId id="341" r:id="rId13"/>
    <p:sldId id="314" r:id="rId14"/>
    <p:sldId id="263" r:id="rId15"/>
    <p:sldId id="337" r:id="rId16"/>
    <p:sldId id="264" r:id="rId17"/>
    <p:sldId id="268" r:id="rId18"/>
    <p:sldId id="334" r:id="rId19"/>
    <p:sldId id="269" r:id="rId20"/>
    <p:sldId id="275" r:id="rId21"/>
    <p:sldId id="342" r:id="rId22"/>
    <p:sldId id="273" r:id="rId23"/>
    <p:sldId id="276" r:id="rId24"/>
    <p:sldId id="274" r:id="rId25"/>
    <p:sldId id="277" r:id="rId26"/>
    <p:sldId id="278" r:id="rId27"/>
    <p:sldId id="282" r:id="rId28"/>
    <p:sldId id="346" r:id="rId29"/>
    <p:sldId id="343" r:id="rId30"/>
    <p:sldId id="283" r:id="rId31"/>
    <p:sldId id="284" r:id="rId32"/>
    <p:sldId id="317" r:id="rId33"/>
    <p:sldId id="285" r:id="rId34"/>
    <p:sldId id="303" r:id="rId35"/>
    <p:sldId id="344" r:id="rId36"/>
    <p:sldId id="288" r:id="rId37"/>
    <p:sldId id="318" r:id="rId38"/>
    <p:sldId id="289" r:id="rId39"/>
    <p:sldId id="290" r:id="rId40"/>
    <p:sldId id="319" r:id="rId41"/>
    <p:sldId id="320" r:id="rId42"/>
    <p:sldId id="321" r:id="rId43"/>
    <p:sldId id="323" r:id="rId44"/>
    <p:sldId id="322" r:id="rId45"/>
    <p:sldId id="333" r:id="rId46"/>
    <p:sldId id="347" r:id="rId47"/>
    <p:sldId id="345" r:id="rId48"/>
    <p:sldId id="324" r:id="rId49"/>
    <p:sldId id="325" r:id="rId50"/>
    <p:sldId id="291" r:id="rId51"/>
    <p:sldId id="326" r:id="rId52"/>
    <p:sldId id="327" r:id="rId53"/>
    <p:sldId id="328" r:id="rId54"/>
    <p:sldId id="292" r:id="rId55"/>
    <p:sldId id="293" r:id="rId56"/>
    <p:sldId id="329" r:id="rId57"/>
    <p:sldId id="330" r:id="rId58"/>
    <p:sldId id="294" r:id="rId59"/>
    <p:sldId id="332" r:id="rId60"/>
    <p:sldId id="331" r:id="rId61"/>
    <p:sldId id="295" r:id="rId62"/>
    <p:sldId id="296" r:id="rId63"/>
    <p:sldId id="348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04" autoAdjust="0"/>
    <p:restoredTop sz="86337" autoAdjust="0"/>
  </p:normalViewPr>
  <p:slideViewPr>
    <p:cSldViewPr>
      <p:cViewPr varScale="1">
        <p:scale>
          <a:sx n="58" d="100"/>
          <a:sy n="58" d="100"/>
        </p:scale>
        <p:origin x="50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04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55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5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1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69CED-9D6E-4F17-8EDF-30CFB2EBC12D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A353F0-5EEB-495C-AF2A-E8D9EFBCCE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8651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7BE6F5-C7D2-4A8B-8912-4C7619205A1B}" type="datetimeFigureOut">
              <a:rPr lang="en-US" smtClean="0"/>
              <a:t>8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547FC5-CCA6-4688-8E1D-7A5EB32438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309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898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66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547FC5-CCA6-4688-8E1D-7A5EB32438D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076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.wmf"/><Relationship Id="rId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.wmf"/><Relationship Id="rId4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Relationship Id="rId9" Type="http://schemas.openxmlformats.org/officeDocument/2006/relationships/image" Target="../media/image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wmf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Relationship Id="rId9" Type="http://schemas.openxmlformats.org/officeDocument/2006/relationships/image" Target="../media/image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Relationship Id="rId9" Type="http://schemas.openxmlformats.org/officeDocument/2006/relationships/image" Target="../media/image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.wmf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.wmf"/><Relationship Id="rId4" Type="http://schemas.openxmlformats.org/officeDocument/2006/relationships/image" Target="../media/image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7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.wmf"/><Relationship Id="rId4" Type="http://schemas.openxmlformats.org/officeDocument/2006/relationships/image" Target="../media/image34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wmf"/><Relationship Id="rId4" Type="http://schemas.openxmlformats.org/officeDocument/2006/relationships/image" Target="../media/image4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.wmf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.wmf"/><Relationship Id="rId4" Type="http://schemas.openxmlformats.org/officeDocument/2006/relationships/image" Target="../media/image49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52.wmf"/><Relationship Id="rId11" Type="http://schemas.openxmlformats.org/officeDocument/2006/relationships/image" Target="../media/image2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.wmf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.wmf"/><Relationship Id="rId4" Type="http://schemas.openxmlformats.org/officeDocument/2006/relationships/image" Target="../media/image55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.wmf"/><Relationship Id="rId4" Type="http://schemas.openxmlformats.org/officeDocument/2006/relationships/image" Target="../media/image5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9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N741:  Urban Economics</a:t>
            </a:r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/>
              <a:t>The Basic Urban Model 2: Solutions </a:t>
            </a:r>
          </a:p>
        </p:txBody>
      </p:sp>
      <p:pic>
        <p:nvPicPr>
          <p:cNvPr id="102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  <p:sp>
        <p:nvSpPr>
          <p:cNvPr id="5" name="TextBox"/>
          <p:cNvSpPr txBox="1"/>
          <p:nvPr/>
        </p:nvSpPr>
        <p:spPr>
          <a:xfrm>
            <a:off x="533400" y="60198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add the first-order condition with respect to </a:t>
            </a:r>
            <a:r>
              <a:rPr lang="el-GR" i="1" dirty="0">
                <a:latin typeface="Times New Roman"/>
                <a:cs typeface="Times New Roman"/>
              </a:rPr>
              <a:t>λ</a:t>
            </a:r>
            <a:r>
              <a:rPr lang="en-US" dirty="0">
                <a:latin typeface="Times New Roman"/>
                <a:cs typeface="Times New Roman"/>
              </a:rPr>
              <a:t>:</a:t>
            </a:r>
            <a:r>
              <a:rPr lang="en-US" dirty="0"/>
              <a:t>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ombining results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393E0991-C0F5-462B-9E10-73EF35430D92}"/>
              </a:ext>
            </a:extLst>
          </p:cNvPr>
          <p:cNvGrpSpPr/>
          <p:nvPr/>
        </p:nvGrpSpPr>
        <p:grpSpPr>
          <a:xfrm>
            <a:off x="1600200" y="2971800"/>
            <a:ext cx="6310313" cy="3124200"/>
            <a:chOff x="1600200" y="2971800"/>
            <a:chExt cx="6310313" cy="3124200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995343"/>
                </p:ext>
              </p:extLst>
            </p:nvPr>
          </p:nvGraphicFramePr>
          <p:xfrm>
            <a:off x="2133601" y="2971800"/>
            <a:ext cx="5333999" cy="10839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3" name="Equation" r:id="rId3" imgW="1968480" imgH="393480" progId="Equation.DSMT4">
                    <p:embed/>
                  </p:oleObj>
                </mc:Choice>
                <mc:Fallback>
                  <p:oleObj name="Equation" r:id="rId3" imgW="19684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1" y="2971800"/>
                          <a:ext cx="5333999" cy="10839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938510"/>
                </p:ext>
              </p:extLst>
            </p:nvPr>
          </p:nvGraphicFramePr>
          <p:xfrm>
            <a:off x="1600200" y="4906252"/>
            <a:ext cx="6310313" cy="1189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" name="Equation" r:id="rId5" imgW="2463480" imgH="457200" progId="Equation.DSMT4">
                    <p:embed/>
                  </p:oleObj>
                </mc:Choice>
                <mc:Fallback>
                  <p:oleObj name="Equation" r:id="rId5" imgW="246348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906252"/>
                          <a:ext cx="6310313" cy="1189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se conditions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se are standard Cobb-Douglas results, except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varies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and the income term is net of commuting costs to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7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DC8A8974-3217-4387-AA4D-7751034450E2}"/>
              </a:ext>
            </a:extLst>
          </p:cNvPr>
          <p:cNvGrpSpPr/>
          <p:nvPr/>
        </p:nvGrpSpPr>
        <p:grpSpPr>
          <a:xfrm>
            <a:off x="2900790" y="2844047"/>
            <a:ext cx="3367300" cy="2389789"/>
            <a:chOff x="2900790" y="2844047"/>
            <a:chExt cx="3367300" cy="2389789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48198"/>
                </p:ext>
              </p:extLst>
            </p:nvPr>
          </p:nvGraphicFramePr>
          <p:xfrm>
            <a:off x="2900790" y="4392011"/>
            <a:ext cx="3367300" cy="84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8" name="Equation" r:id="rId3" imgW="1231366" imgH="253890" progId="Equation.DSMT4">
                    <p:embed/>
                  </p:oleObj>
                </mc:Choice>
                <mc:Fallback>
                  <p:oleObj name="Equation" r:id="rId3" imgW="1231366" imgH="25389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790" y="4392011"/>
                          <a:ext cx="3367300" cy="841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512377"/>
                </p:ext>
              </p:extLst>
            </p:nvPr>
          </p:nvGraphicFramePr>
          <p:xfrm>
            <a:off x="3048000" y="2844047"/>
            <a:ext cx="307288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9" name="Equation" r:id="rId5" imgW="990170" imgH="469696" progId="Equation.DSMT4">
                    <p:embed/>
                  </p:oleObj>
                </mc:Choice>
                <mc:Fallback>
                  <p:oleObj name="Equation" r:id="rId5" imgW="990170" imgH="469696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844047"/>
                          <a:ext cx="3072880" cy="1447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914613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441755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eriving a Bid Func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bid funct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dirty="0"/>
              <a:t>can be derived in two different way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indirect utility function approach, pioneered by Robert Solow (</a:t>
            </a:r>
            <a:r>
              <a:rPr lang="en-US" i="1" dirty="0"/>
              <a:t>Swedish J. of Econ.</a:t>
            </a:r>
            <a:r>
              <a:rPr lang="en-US" dirty="0"/>
              <a:t>, March 1972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differential equation approach, in Alonso, </a:t>
            </a:r>
            <a:r>
              <a:rPr lang="en-US" dirty="0" err="1"/>
              <a:t>Muth</a:t>
            </a:r>
            <a:r>
              <a:rPr lang="en-US" dirty="0"/>
              <a:t>, Mills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The best approach depends on the context!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532328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direct Utility Func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ubstitute the demand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into the exponential form for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52FC6DED-6A12-4A09-9539-B05F961A6089}"/>
              </a:ext>
            </a:extLst>
          </p:cNvPr>
          <p:cNvGrpSpPr/>
          <p:nvPr/>
        </p:nvGrpSpPr>
        <p:grpSpPr>
          <a:xfrm>
            <a:off x="2971800" y="3429000"/>
            <a:ext cx="2819400" cy="2843784"/>
            <a:chOff x="2971800" y="3429000"/>
            <a:chExt cx="2819400" cy="2843784"/>
          </a:xfrm>
        </p:grpSpPr>
        <p:graphicFrame>
          <p:nvGraphicFramePr>
            <p:cNvPr id="7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9455375"/>
                </p:ext>
              </p:extLst>
            </p:nvPr>
          </p:nvGraphicFramePr>
          <p:xfrm>
            <a:off x="2971800" y="3429000"/>
            <a:ext cx="2590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4" name="Equation" r:id="rId3" imgW="863225" imgH="495085" progId="Equation.DSMT4">
                    <p:embed/>
                  </p:oleObj>
                </mc:Choice>
                <mc:Fallback>
                  <p:oleObj name="Equation" r:id="rId3" imgW="863225" imgH="49508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3429000"/>
                          <a:ext cx="25908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485274"/>
                </p:ext>
              </p:extLst>
            </p:nvPr>
          </p:nvGraphicFramePr>
          <p:xfrm>
            <a:off x="3276600" y="5486400"/>
            <a:ext cx="2514600" cy="786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05" name="Equation" r:id="rId5" imgW="1028700" imgH="279400" progId="Equation.DSMT4">
                    <p:embed/>
                  </p:oleObj>
                </mc:Choice>
                <mc:Fallback>
                  <p:oleObj name="Equation" r:id="rId5" imgW="10287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486400"/>
                          <a:ext cx="2514600" cy="786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0499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b="1" dirty="0">
                <a:solidFill>
                  <a:schemeClr val="accent2"/>
                </a:solidFill>
              </a:rPr>
              <a:t>An Aside: Transformation of Utility Functions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sz="2000" dirty="0"/>
              <a:t>Any positive monotonic transformation of a utility function is also a utility function that represents the same preferences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/>
              <a:t>Thus, demand functions are not affected by a positive monotonic transformation of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sz="2000" dirty="0"/>
          </a:p>
          <a:p>
            <a:pPr marL="574675" lvl="2" indent="-342900"/>
            <a:r>
              <a:rPr lang="en-US" sz="2000" dirty="0"/>
              <a:t>For example, the following three utility functions yield the same deman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41363"/>
              </p:ext>
            </p:extLst>
          </p:nvPr>
        </p:nvGraphicFramePr>
        <p:xfrm>
          <a:off x="2209800" y="4491038"/>
          <a:ext cx="4419600" cy="185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3" imgW="1701800" imgH="711200" progId="Equation.DSMT4">
                  <p:embed/>
                </p:oleObj>
              </mc:Choice>
              <mc:Fallback>
                <p:oleObj name="Equation" r:id="rId3" imgW="1701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91038"/>
                        <a:ext cx="4419600" cy="185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142263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direct Utility Function Approach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ll household receive the same utility leve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, s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	or</a:t>
            </a:r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height of the bid function, </a:t>
            </a:r>
            <a:r>
              <a:rPr lang="el-GR" i="1" dirty="0">
                <a:latin typeface="Times New Roman"/>
                <a:cs typeface="Times New Roman"/>
              </a:rPr>
              <a:t>γ</a:t>
            </a:r>
            <a:r>
              <a:rPr lang="en-US" dirty="0">
                <a:latin typeface="Times New Roman"/>
                <a:cs typeface="Times New Roman"/>
              </a:rPr>
              <a:t>,</a:t>
            </a:r>
            <a:r>
              <a:rPr lang="en-US" dirty="0"/>
              <a:t> obviously depends on the utility level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. 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4F99B1D3-8834-4966-BF82-BA585FE1DFD2}"/>
              </a:ext>
            </a:extLst>
          </p:cNvPr>
          <p:cNvGrpSpPr/>
          <p:nvPr/>
        </p:nvGrpSpPr>
        <p:grpSpPr>
          <a:xfrm>
            <a:off x="2362200" y="2895600"/>
            <a:ext cx="4953000" cy="2514600"/>
            <a:chOff x="2362200" y="2895600"/>
            <a:chExt cx="4953000" cy="2514600"/>
          </a:xfrm>
        </p:grpSpPr>
        <p:graphicFrame>
          <p:nvGraphicFramePr>
            <p:cNvPr id="7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3411886"/>
                </p:ext>
              </p:extLst>
            </p:nvPr>
          </p:nvGraphicFramePr>
          <p:xfrm>
            <a:off x="2362200" y="2895600"/>
            <a:ext cx="4953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6" name="Equation" r:id="rId3" imgW="1625600" imgH="469900" progId="Equation.DSMT4">
                    <p:embed/>
                  </p:oleObj>
                </mc:Choice>
                <mc:Fallback>
                  <p:oleObj name="Equation" r:id="rId3" imgW="16256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895600"/>
                          <a:ext cx="495300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914794"/>
                </p:ext>
              </p:extLst>
            </p:nvPr>
          </p:nvGraphicFramePr>
          <p:xfrm>
            <a:off x="2743200" y="4607578"/>
            <a:ext cx="3903662" cy="802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27" name="Equation" r:id="rId5" imgW="1218960" imgH="279360" progId="Equation.DSMT4">
                    <p:embed/>
                  </p:oleObj>
                </mc:Choice>
                <mc:Fallback>
                  <p:oleObj name="Equation" r:id="rId5" imgW="12189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4607578"/>
                          <a:ext cx="3903662" cy="802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09362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Locational Equilibrium Condi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emember from last class:  The price of housing adjusts so that, no matter where someone lives, savings in housing costs from moving one mile further out exactly offsets the increased commuting cost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 The savings in housing costs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increase in commuting costs is jus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s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32299"/>
              </p:ext>
            </p:extLst>
          </p:nvPr>
        </p:nvGraphicFramePr>
        <p:xfrm>
          <a:off x="3786188" y="4860925"/>
          <a:ext cx="16462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860925"/>
                        <a:ext cx="16462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62074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Differential Equation Approac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us, the locational equilibrium condi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Now substitute in the demand for housing to obtain the differential equa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9B4FCE89-1839-478D-B586-2BBAF326EB11}"/>
              </a:ext>
            </a:extLst>
          </p:cNvPr>
          <p:cNvGrpSpPr/>
          <p:nvPr/>
        </p:nvGrpSpPr>
        <p:grpSpPr>
          <a:xfrm>
            <a:off x="1314450" y="2667000"/>
            <a:ext cx="6686550" cy="3657600"/>
            <a:chOff x="1314450" y="2667000"/>
            <a:chExt cx="6686550" cy="3657600"/>
          </a:xfrm>
        </p:grpSpPr>
        <p:graphicFrame>
          <p:nvGraphicFramePr>
            <p:cNvPr id="7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30720"/>
                </p:ext>
              </p:extLst>
            </p:nvPr>
          </p:nvGraphicFramePr>
          <p:xfrm>
            <a:off x="3705225" y="2667000"/>
            <a:ext cx="1808163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8" name="Equation" r:id="rId3" imgW="711000" imgH="393480" progId="Equation.DSMT4">
                    <p:embed/>
                  </p:oleObj>
                </mc:Choice>
                <mc:Fallback>
                  <p:oleObj name="Equation" r:id="rId3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5" y="2667000"/>
                          <a:ext cx="1808163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636474"/>
                </p:ext>
              </p:extLst>
            </p:nvPr>
          </p:nvGraphicFramePr>
          <p:xfrm>
            <a:off x="1314450" y="5029200"/>
            <a:ext cx="668655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9" name="Equation" r:id="rId5" imgW="2628720" imgH="469800" progId="Equation.DSMT4">
                    <p:embed/>
                  </p:oleObj>
                </mc:Choice>
                <mc:Fallback>
                  <p:oleObj name="Equation" r:id="rId5" imgW="26287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4450" y="5029200"/>
                          <a:ext cx="6686550" cy="1295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734983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ifferential Equation Approach, 2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This is an </a:t>
            </a:r>
            <a:r>
              <a:rPr lang="en-US" u="sng" dirty="0"/>
              <a:t>exact</a:t>
            </a:r>
            <a:r>
              <a:rPr lang="en-US" dirty="0"/>
              <a:t> differential equation.  It has the funct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on one side and the argument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on the other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t can be solved simply by integrating both sid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key integral is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144285"/>
              </p:ext>
            </p:extLst>
          </p:nvPr>
        </p:nvGraphicFramePr>
        <p:xfrm>
          <a:off x="2426494" y="5410200"/>
          <a:ext cx="42910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94" y="5410200"/>
                        <a:ext cx="42910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08086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ifferential Equation Approach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resul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487807" lvl="3" indent="0">
              <a:buNone/>
            </a:pPr>
            <a:r>
              <a:rPr lang="en-US" dirty="0"/>
              <a:t>  or</a:t>
            </a:r>
          </a:p>
          <a:p>
            <a:pPr marL="487807" lvl="3" indent="0">
              <a:buNone/>
            </a:pPr>
            <a:endParaRPr lang="en-US" dirty="0"/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574675" lvl="2" indent="-342900"/>
            <a:r>
              <a:rPr lang="en-US" dirty="0"/>
              <a:t>Not surprisingly, both approaches yield the same answer!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A699C488-8EFA-489D-8AE4-37F32828A747}"/>
              </a:ext>
            </a:extLst>
          </p:cNvPr>
          <p:cNvGrpSpPr/>
          <p:nvPr/>
        </p:nvGrpSpPr>
        <p:grpSpPr>
          <a:xfrm>
            <a:off x="1166813" y="2555875"/>
            <a:ext cx="7040562" cy="2244725"/>
            <a:chOff x="1166813" y="2555875"/>
            <a:chExt cx="7040562" cy="2244725"/>
          </a:xfrm>
        </p:grpSpPr>
        <p:graphicFrame>
          <p:nvGraphicFramePr>
            <p:cNvPr id="7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248128"/>
                </p:ext>
              </p:extLst>
            </p:nvPr>
          </p:nvGraphicFramePr>
          <p:xfrm>
            <a:off x="2362200" y="2555875"/>
            <a:ext cx="4933950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6" name="Equation" r:id="rId3" imgW="2082600" imgH="431640" progId="Equation.DSMT4">
                    <p:embed/>
                  </p:oleObj>
                </mc:Choice>
                <mc:Fallback>
                  <p:oleObj name="Equation" r:id="rId3" imgW="208260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2555875"/>
                          <a:ext cx="4933950" cy="1254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6416563"/>
                </p:ext>
              </p:extLst>
            </p:nvPr>
          </p:nvGraphicFramePr>
          <p:xfrm>
            <a:off x="1166813" y="3962400"/>
            <a:ext cx="7040562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Equation" r:id="rId5" imgW="2133360" imgH="279360" progId="Equation.DSMT4">
                    <p:embed/>
                  </p:oleObj>
                </mc:Choice>
                <mc:Fallback>
                  <p:oleObj name="Equation" r:id="rId5" imgW="21333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6813" y="3962400"/>
                          <a:ext cx="7040562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4687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90553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Supp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housing production function is assumed to take the Cobb-Douglas form:</a:t>
            </a:r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69913" lvl="2" indent="0">
              <a:buNone/>
            </a:pPr>
            <a:r>
              <a:rPr lang="en-US" dirty="0"/>
              <a:t>where the “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/>
              <a:t>” subscript indicates aggregate supply at loca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/>
              <a:t> is </a:t>
            </a:r>
            <a:r>
              <a:rPr lang="en-US" b="1" dirty="0">
                <a:solidFill>
                  <a:schemeClr val="accent3"/>
                </a:solidFill>
              </a:rPr>
              <a:t>capital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/>
              <a:t> is </a:t>
            </a:r>
            <a:r>
              <a:rPr lang="en-US" b="1" dirty="0">
                <a:solidFill>
                  <a:schemeClr val="accent3"/>
                </a:solidFill>
              </a:rPr>
              <a:t>land</a:t>
            </a:r>
            <a:r>
              <a:rPr lang="en-US" dirty="0"/>
              <a:t>, both of which vary with location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Because this is a long-run model, the role of labor in housing construction is ignored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564721"/>
              </p:ext>
            </p:extLst>
          </p:nvPr>
        </p:nvGraphicFramePr>
        <p:xfrm>
          <a:off x="2514601" y="3200400"/>
          <a:ext cx="464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3200400"/>
                        <a:ext cx="46482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1083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nput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Profit-maximizing firms set the value of the marginal product of each input equal to its price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is the area’s capital rental rate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} is rent per unit of land per unit of time at a loca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/>
              <a:t> miles from the CBD.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63104CFA-C1D3-4F06-BF2D-6057B3D0DD82}"/>
              </a:ext>
            </a:extLst>
          </p:cNvPr>
          <p:cNvGrpSpPr/>
          <p:nvPr/>
        </p:nvGrpSpPr>
        <p:grpSpPr>
          <a:xfrm>
            <a:off x="1577975" y="2971800"/>
            <a:ext cx="5737225" cy="2590800"/>
            <a:chOff x="1577975" y="2971800"/>
            <a:chExt cx="5737225" cy="2590800"/>
          </a:xfrm>
        </p:grpSpPr>
        <p:graphicFrame>
          <p:nvGraphicFramePr>
            <p:cNvPr id="7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937264"/>
                </p:ext>
              </p:extLst>
            </p:nvPr>
          </p:nvGraphicFramePr>
          <p:xfrm>
            <a:off x="1577975" y="2971800"/>
            <a:ext cx="573722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99" name="Equation" r:id="rId3" imgW="2095200" imgH="469800" progId="Equation.DSMT4">
                    <p:embed/>
                  </p:oleObj>
                </mc:Choice>
                <mc:Fallback>
                  <p:oleObj name="Equation" r:id="rId3" imgW="209520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2971800"/>
                          <a:ext cx="573722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4093361"/>
                </p:ext>
              </p:extLst>
            </p:nvPr>
          </p:nvGraphicFramePr>
          <p:xfrm>
            <a:off x="2514600" y="4343400"/>
            <a:ext cx="41148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00" name="Equation" r:id="rId5" imgW="1358900" imgH="469900" progId="Equation.DSMT4">
                    <p:embed/>
                  </p:oleObj>
                </mc:Choice>
                <mc:Fallback>
                  <p:oleObj name="Equation" r:id="rId5" imgW="13589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343400"/>
                          <a:ext cx="4114800" cy="1219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415580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ote on Land Pri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the demand for land is a </a:t>
            </a:r>
            <a:r>
              <a:rPr lang="en-US" u="sng" dirty="0"/>
              <a:t>derived</a:t>
            </a:r>
            <a:r>
              <a:rPr lang="en-US" dirty="0"/>
              <a:t> deman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residential use, the price of land is determined by the price of housing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Land at a given location has value because someone is willing to pay for housing there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u="sng" dirty="0"/>
              <a:t>It is not correct to say that someone has to pay a lot for housing because the price of land is high!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53463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solve the input market condit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plug the results into the production function: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96978"/>
              </p:ext>
            </p:extLst>
          </p:nvPr>
        </p:nvGraphicFramePr>
        <p:xfrm>
          <a:off x="1312652" y="3276600"/>
          <a:ext cx="6688348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3" imgW="3251160" imgH="1091880" progId="Equation.DSMT4">
                  <p:embed/>
                </p:oleObj>
              </mc:Choice>
              <mc:Fallback>
                <p:oleObj name="Equation" r:id="rId3" imgW="325116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52" y="3276600"/>
                        <a:ext cx="6688348" cy="243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739070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obviously cancels and we can solve for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390525">
              <a:buNone/>
            </a:pPr>
            <a:r>
              <a:rPr lang="en-US" dirty="0"/>
              <a:t>or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390525">
              <a:buNone/>
            </a:pPr>
            <a:r>
              <a:rPr lang="en-US" dirty="0"/>
              <a:t>where</a:t>
            </a:r>
          </a:p>
          <a:p>
            <a:pPr lvl="2"/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0A87A209-B0D2-4998-B75C-6F9C0ACE4161}"/>
              </a:ext>
            </a:extLst>
          </p:cNvPr>
          <p:cNvGrpSpPr/>
          <p:nvPr/>
        </p:nvGrpSpPr>
        <p:grpSpPr>
          <a:xfrm>
            <a:off x="2989580" y="2895600"/>
            <a:ext cx="3868420" cy="3604800"/>
            <a:chOff x="2989580" y="2895600"/>
            <a:chExt cx="3868420" cy="3604800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36248"/>
                </p:ext>
              </p:extLst>
            </p:nvPr>
          </p:nvGraphicFramePr>
          <p:xfrm>
            <a:off x="3048001" y="2895600"/>
            <a:ext cx="3428999" cy="819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39" name="Equation" r:id="rId3" imgW="1002865" imgH="279279" progId="Equation.DSMT4">
                    <p:embed/>
                  </p:oleObj>
                </mc:Choice>
                <mc:Fallback>
                  <p:oleObj name="Equation" r:id="rId3" imgW="1002865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1" y="2895600"/>
                          <a:ext cx="3428999" cy="8199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5456915"/>
                </p:ext>
              </p:extLst>
            </p:nvPr>
          </p:nvGraphicFramePr>
          <p:xfrm>
            <a:off x="3124200" y="3733800"/>
            <a:ext cx="37338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0" name="Equation" r:id="rId5" imgW="1167893" imgH="291973" progId="Equation.DSMT4">
                    <p:embed/>
                  </p:oleObj>
                </mc:Choice>
                <mc:Fallback>
                  <p:oleObj name="Equation" r:id="rId5" imgW="1167893" imgH="29197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3733800"/>
                          <a:ext cx="373380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340158"/>
                </p:ext>
              </p:extLst>
            </p:nvPr>
          </p:nvGraphicFramePr>
          <p:xfrm>
            <a:off x="2989580" y="5205000"/>
            <a:ext cx="354584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41" name="Equation" r:id="rId7" imgW="1155700" imgH="469900" progId="Equation.DSMT4">
                    <p:embed/>
                  </p:oleObj>
                </mc:Choice>
                <mc:Fallback>
                  <p:oleObj name="Equation" r:id="rId7" imgW="11557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580" y="5205000"/>
                          <a:ext cx="3545840" cy="1295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288642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3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Combining this result with the earlier result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exponent in this function reflects both the share of housing in the utility function (</a:t>
            </a:r>
            <a:r>
              <a:rPr lang="el-GR" i="1" dirty="0"/>
              <a:t>α</a:t>
            </a:r>
            <a:r>
              <a:rPr lang="en-US" dirty="0"/>
              <a:t>) and the share of land in the production function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). (Look carefully to tell them apart!)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946014"/>
              </p:ext>
            </p:extLst>
          </p:nvPr>
        </p:nvGraphicFramePr>
        <p:xfrm>
          <a:off x="2374900" y="3048000"/>
          <a:ext cx="48148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Equation" r:id="rId4" imgW="1714320" imgH="634680" progId="Equation.DSMT4">
                  <p:embed/>
                </p:oleObj>
              </mc:Choice>
              <mc:Fallback>
                <p:oleObj name="Equation" r:id="rId4" imgW="171432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3048000"/>
                        <a:ext cx="4814888" cy="176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414379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for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, 4</a:t>
            </a:r>
          </a:p>
          <a:p>
            <a:pPr marL="231775" lvl="2" indent="0" algn="ctr">
              <a:buNone/>
            </a:pPr>
            <a:endParaRPr lang="en-US" sz="2800" b="1" dirty="0">
              <a:solidFill>
                <a:schemeClr val="accent2"/>
              </a:solidFill>
            </a:endParaRPr>
          </a:p>
          <a:p>
            <a:pPr marL="574675" lvl="2" indent="-342900"/>
            <a:r>
              <a:rPr lang="en-US" dirty="0"/>
              <a:t>Because </a:t>
            </a:r>
            <a:r>
              <a:rPr lang="el-GR" i="1" dirty="0"/>
              <a:t>α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are fractions, the exponent for income net of commuting costs is larger (and the curvature of the equation is greater)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 equation than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dirty="0"/>
              <a:t>equation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curvature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dirty="0"/>
              <a:t>equation reflects the substitution of </a:t>
            </a:r>
            <a:r>
              <a:rPr lang="en-US" i="1" dirty="0"/>
              <a:t>Z</a:t>
            </a:r>
            <a:r>
              <a:rPr lang="en-US" dirty="0"/>
              <a:t> for </a:t>
            </a:r>
            <a:r>
              <a:rPr lang="en-US" i="1" dirty="0"/>
              <a:t>H</a:t>
            </a:r>
            <a:r>
              <a:rPr lang="en-US" dirty="0"/>
              <a:t> in consumption as the price of </a:t>
            </a:r>
            <a:r>
              <a:rPr lang="en-US" i="1" dirty="0"/>
              <a:t>H</a:t>
            </a:r>
            <a:r>
              <a:rPr lang="en-US" dirty="0"/>
              <a:t> goes up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e curvature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US" dirty="0"/>
              <a:t> equation reflects not only this substitution in consumption, but also the substitution of capital for land in housing production as the price of land goes up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487117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8736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9011612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/>
              <a:t>Recall that we have derived families of bid functions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The easiest way to “anchor” them, that is, to pick a member of the family, is by introducing the agricultural rental rate,    ,  and the outer edge of the urban area,     :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5" name="Special Characters" descr="Please contact Professor Yinger for details regarding figures and graphs.">
            <a:extLst>
              <a:ext uri="{FF2B5EF4-FFF2-40B4-BE49-F238E27FC236}">
                <a16:creationId xmlns:a16="http://schemas.microsoft.com/office/drawing/2014/main" id="{BB87F6AB-6F62-499B-9CB0-986611E4614F}"/>
              </a:ext>
            </a:extLst>
          </p:cNvPr>
          <p:cNvGrpSpPr/>
          <p:nvPr/>
        </p:nvGrpSpPr>
        <p:grpSpPr>
          <a:xfrm>
            <a:off x="5638800" y="3851156"/>
            <a:ext cx="2878348" cy="754351"/>
            <a:chOff x="5638800" y="3851156"/>
            <a:chExt cx="2878348" cy="754351"/>
          </a:xfrm>
        </p:grpSpPr>
        <p:graphicFrame>
          <p:nvGraphicFramePr>
            <p:cNvPr id="10" name="Special Character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430463"/>
                </p:ext>
              </p:extLst>
            </p:nvPr>
          </p:nvGraphicFramePr>
          <p:xfrm>
            <a:off x="8229600" y="3851156"/>
            <a:ext cx="287548" cy="377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0" name="Equation" r:id="rId3" imgW="152268" imgH="203024" progId="Equation.DSMT4">
                    <p:embed/>
                  </p:oleObj>
                </mc:Choice>
                <mc:Fallback>
                  <p:oleObj name="Equation" r:id="rId3" imgW="152268" imgH="203024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9600" y="3851156"/>
                          <a:ext cx="287548" cy="3774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Special Character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1008350"/>
                </p:ext>
              </p:extLst>
            </p:nvPr>
          </p:nvGraphicFramePr>
          <p:xfrm>
            <a:off x="5638800" y="4224507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71" name="Equation" r:id="rId5" imgW="126780" imgH="215526" progId="Equation.DSMT4">
                    <p:embed/>
                  </p:oleObj>
                </mc:Choice>
                <mc:Fallback>
                  <p:oleObj name="Equation" r:id="rId5" imgW="126780" imgH="215526" progId="Equation.DSMT4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224507"/>
                          <a:ext cx="304800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539931"/>
              </p:ext>
            </p:extLst>
          </p:nvPr>
        </p:nvGraphicFramePr>
        <p:xfrm>
          <a:off x="3642121" y="5334000"/>
          <a:ext cx="185975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7" imgW="672808" imgH="304668" progId="Equation.DSMT4">
                  <p:embed/>
                </p:oleObj>
              </mc:Choice>
              <mc:Fallback>
                <p:oleObj name="Equation" r:id="rId7" imgW="672808" imgH="304668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21" y="5334000"/>
                        <a:ext cx="1859757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9588092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10" name="Content Placeholder"/>
          <p:cNvSpPr txBox="1">
            <a:spLocks/>
          </p:cNvSpPr>
          <p:nvPr/>
        </p:nvSpPr>
        <p:spPr>
          <a:xfrm>
            <a:off x="299246" y="1056125"/>
            <a:ext cx="8229600" cy="53553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/>
              <a:buNone/>
            </a:pPr>
            <a:endParaRPr lang="en-US" dirty="0"/>
          </a:p>
          <a:p>
            <a:pPr algn="ctr">
              <a:buFont typeface="Georgia"/>
              <a:buNone/>
            </a:pPr>
            <a:r>
              <a:rPr lang="en-US" dirty="0"/>
              <a:t>Determining the Outer Edge of the Urban Area</a:t>
            </a:r>
          </a:p>
        </p:txBody>
      </p:sp>
      <p:grpSp>
        <p:nvGrpSpPr>
          <p:cNvPr id="27" name="Chart" descr="Please contact Professor Yinger for details regarding figures and graphs."/>
          <p:cNvGrpSpPr/>
          <p:nvPr/>
        </p:nvGrpSpPr>
        <p:grpSpPr>
          <a:xfrm>
            <a:off x="2514600" y="2626596"/>
            <a:ext cx="3802497" cy="2859804"/>
            <a:chOff x="1828801" y="2626596"/>
            <a:chExt cx="3802497" cy="2859804"/>
          </a:xfrm>
        </p:grpSpPr>
        <p:grpSp>
          <p:nvGrpSpPr>
            <p:cNvPr id="28" name="Group 27"/>
            <p:cNvGrpSpPr/>
            <p:nvPr/>
          </p:nvGrpSpPr>
          <p:grpSpPr>
            <a:xfrm>
              <a:off x="1828801" y="2626596"/>
              <a:ext cx="3802497" cy="2859804"/>
              <a:chOff x="0" y="276225"/>
              <a:chExt cx="2743200" cy="2085975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495300" y="276225"/>
                <a:ext cx="0" cy="178117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504825" y="2057400"/>
                <a:ext cx="223837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5" name="Freeform 34"/>
              <p:cNvSpPr/>
              <p:nvPr/>
            </p:nvSpPr>
            <p:spPr>
              <a:xfrm>
                <a:off x="514350" y="695325"/>
                <a:ext cx="1876425" cy="1276350"/>
              </a:xfrm>
              <a:custGeom>
                <a:avLst/>
                <a:gdLst>
                  <a:gd name="connsiteX0" fmla="*/ 0 w 1876425"/>
                  <a:gd name="connsiteY0" fmla="*/ 0 h 1123950"/>
                  <a:gd name="connsiteX1" fmla="*/ 209550 w 1876425"/>
                  <a:gd name="connsiteY1" fmla="*/ 466725 h 1123950"/>
                  <a:gd name="connsiteX2" fmla="*/ 571500 w 1876425"/>
                  <a:gd name="connsiteY2" fmla="*/ 790575 h 1123950"/>
                  <a:gd name="connsiteX3" fmla="*/ 1104900 w 1876425"/>
                  <a:gd name="connsiteY3" fmla="*/ 990600 h 1123950"/>
                  <a:gd name="connsiteX4" fmla="*/ 1876425 w 1876425"/>
                  <a:gd name="connsiteY4" fmla="*/ 1123950 h 1123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76425" h="1123950">
                    <a:moveTo>
                      <a:pt x="0" y="0"/>
                    </a:moveTo>
                    <a:cubicBezTo>
                      <a:pt x="57150" y="167481"/>
                      <a:pt x="114300" y="334963"/>
                      <a:pt x="209550" y="466725"/>
                    </a:cubicBezTo>
                    <a:cubicBezTo>
                      <a:pt x="304800" y="598487"/>
                      <a:pt x="422275" y="703263"/>
                      <a:pt x="571500" y="790575"/>
                    </a:cubicBezTo>
                    <a:cubicBezTo>
                      <a:pt x="720725" y="877887"/>
                      <a:pt x="887413" y="935038"/>
                      <a:pt x="1104900" y="990600"/>
                    </a:cubicBezTo>
                    <a:cubicBezTo>
                      <a:pt x="1322388" y="1046163"/>
                      <a:pt x="1599406" y="1085056"/>
                      <a:pt x="1876425" y="1123950"/>
                    </a:cubicBezTo>
                  </a:path>
                </a:pathLst>
              </a:cu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6" name="Text Box 55"/>
              <p:cNvSpPr txBox="1"/>
              <p:nvPr/>
            </p:nvSpPr>
            <p:spPr>
              <a:xfrm>
                <a:off x="0" y="352425"/>
                <a:ext cx="533400" cy="371475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{</a:t>
                </a: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}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 Box 56"/>
              <p:cNvSpPr txBox="1"/>
              <p:nvPr/>
            </p:nvSpPr>
            <p:spPr>
              <a:xfrm>
                <a:off x="2009775" y="2047875"/>
                <a:ext cx="361950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6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</a:t>
                </a:r>
                <a:endParaRPr lang="en-US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63"/>
              <p:cNvSpPr txBox="1"/>
              <p:nvPr/>
            </p:nvSpPr>
            <p:spPr>
              <a:xfrm>
                <a:off x="276225" y="2057400"/>
                <a:ext cx="542925" cy="304800"/>
              </a:xfrm>
              <a:prstGeom prst="rect">
                <a:avLst/>
              </a:prstGeom>
              <a:solidFill>
                <a:schemeClr val="lt1">
                  <a:alpha val="0"/>
                </a:schemeClr>
              </a:solidFill>
              <a:ln w="6350">
                <a:noFill/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BD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9" name="Text Box 231"/>
            <p:cNvSpPr txBox="1"/>
            <p:nvPr/>
          </p:nvSpPr>
          <p:spPr>
            <a:xfrm>
              <a:off x="2201710" y="4393790"/>
              <a:ext cx="542925" cy="3714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34"/>
            <p:cNvSpPr txBox="1"/>
            <p:nvPr/>
          </p:nvSpPr>
          <p:spPr>
            <a:xfrm>
              <a:off x="3599688" y="4962525"/>
              <a:ext cx="361950" cy="447675"/>
            </a:xfrm>
            <a:prstGeom prst="rect">
              <a:avLst/>
            </a:prstGeom>
            <a:solidFill>
              <a:schemeClr val="lt1">
                <a:alpha val="0"/>
              </a:schemeClr>
            </a:solidFill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50000"/>
                </a:lnSpc>
                <a:spcBef>
                  <a:spcPts val="0"/>
                </a:spcBef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_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4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u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2515363" y="4648200"/>
              <a:ext cx="31159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733800" y="4648200"/>
              <a:ext cx="0" cy="42032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209377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800" b="1" dirty="0">
                <a:solidFill>
                  <a:schemeClr val="accent2"/>
                </a:solidFill>
              </a:rPr>
              <a:t>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“outer-edge” condition can be substituted into the above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to obtai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ith this constant, we find that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EDEECEB9-46EE-4BA6-A852-3258ACCB5430}"/>
              </a:ext>
            </a:extLst>
          </p:cNvPr>
          <p:cNvGrpSpPr/>
          <p:nvPr/>
        </p:nvGrpSpPr>
        <p:grpSpPr>
          <a:xfrm>
            <a:off x="2514600" y="3276600"/>
            <a:ext cx="4114800" cy="3200400"/>
            <a:chOff x="2514600" y="3276600"/>
            <a:chExt cx="4114800" cy="3200400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6497376"/>
                </p:ext>
              </p:extLst>
            </p:nvPr>
          </p:nvGraphicFramePr>
          <p:xfrm>
            <a:off x="2571750" y="3276600"/>
            <a:ext cx="3925888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2" name="Equation" r:id="rId3" imgW="1282680" imgH="495000" progId="Equation.DSMT4">
                    <p:embed/>
                  </p:oleObj>
                </mc:Choice>
                <mc:Fallback>
                  <p:oleObj name="Equation" r:id="rId3" imgW="128268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1750" y="3276600"/>
                          <a:ext cx="3925888" cy="1219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051948"/>
                </p:ext>
              </p:extLst>
            </p:nvPr>
          </p:nvGraphicFramePr>
          <p:xfrm>
            <a:off x="2514600" y="5334000"/>
            <a:ext cx="411480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3" name="Equation" r:id="rId5" imgW="1346200" imgH="469900" progId="Equation.DSMT4">
                    <p:embed/>
                  </p:oleObj>
                </mc:Choice>
                <mc:Fallback>
                  <p:oleObj name="Equation" r:id="rId5" imgW="13462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5334000"/>
                          <a:ext cx="411480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50835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0999" y="1488809"/>
            <a:ext cx="8423697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choring 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endParaRPr lang="en-US" sz="2800" b="1" dirty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using the relationship betwe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</a:t>
            </a:r>
            <a:r>
              <a:rPr lang="en-US" dirty="0">
                <a:cs typeface="Times New Roman" pitchFamily="18" charset="0"/>
              </a:rPr>
              <a:t>and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,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 the “opportunity cost of housing”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7B7A53E0-4477-4F47-83D8-D04E48A3C5F4}"/>
              </a:ext>
            </a:extLst>
          </p:cNvPr>
          <p:cNvGrpSpPr/>
          <p:nvPr/>
        </p:nvGrpSpPr>
        <p:grpSpPr>
          <a:xfrm>
            <a:off x="2439955" y="2895600"/>
            <a:ext cx="3806890" cy="3364523"/>
            <a:chOff x="2439955" y="2895600"/>
            <a:chExt cx="3806890" cy="3364523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052342"/>
                </p:ext>
              </p:extLst>
            </p:nvPr>
          </p:nvGraphicFramePr>
          <p:xfrm>
            <a:off x="2439955" y="2895600"/>
            <a:ext cx="380689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3" imgW="1295400" imgH="469900" progId="Equation.DSMT4">
                    <p:embed/>
                  </p:oleObj>
                </mc:Choice>
                <mc:Fallback>
                  <p:oleObj name="Equation" r:id="rId3" imgW="1295400" imgH="4699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9955" y="2895600"/>
                          <a:ext cx="3806890" cy="1371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478284"/>
                </p:ext>
              </p:extLst>
            </p:nvPr>
          </p:nvGraphicFramePr>
          <p:xfrm>
            <a:off x="3467100" y="5029200"/>
            <a:ext cx="1333500" cy="1230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5" imgW="495085" imgH="457002" progId="Equation.DSMT4">
                    <p:embed/>
                  </p:oleObj>
                </mc:Choice>
                <mc:Fallback>
                  <p:oleObj name="Equation" r:id="rId5" imgW="495085" imgH="457002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100" y="5029200"/>
                          <a:ext cx="1333500" cy="12309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3512678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">
            <a:extLst>
              <a:ext uri="{FF2B5EF4-FFF2-40B4-BE49-F238E27FC236}">
                <a16:creationId xmlns:a16="http://schemas.microsoft.com/office/drawing/2014/main" id="{27AA22A8-1D04-4D1C-BD8C-2B37CD7F9D66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51A98D5E-285D-4380-AF4F-B6CA9085ED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Questions</a:t>
            </a: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23DA0890-AD11-4E08-B51F-95045E2166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are the two methods for deriving a bid function?</a:t>
            </a:r>
          </a:p>
          <a:p>
            <a:endParaRPr lang="en-US" dirty="0"/>
          </a:p>
          <a:p>
            <a:r>
              <a:rPr lang="en-US" dirty="0"/>
              <a:t>How is a bid function anchored?</a:t>
            </a:r>
          </a:p>
          <a:p>
            <a:endParaRPr lang="en-US" dirty="0"/>
          </a:p>
          <a:p>
            <a:r>
              <a:rPr lang="en-US" dirty="0"/>
              <a:t>How is the price of land determined?</a:t>
            </a:r>
          </a:p>
        </p:txBody>
      </p:sp>
    </p:spTree>
    <p:extLst>
      <p:ext uri="{BB962C8B-B14F-4D97-AF65-F5344CB8AC3E}">
        <p14:creationId xmlns:p14="http://schemas.microsoft.com/office/powerpoint/2010/main" val="28040778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43544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 Complete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o now we can pull equations together for the 6 markets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ousing</a:t>
            </a:r>
          </a:p>
          <a:p>
            <a:pPr marL="830707" lvl="3" indent="-342900"/>
            <a:r>
              <a:rPr lang="en-US" dirty="0"/>
              <a:t>Land</a:t>
            </a:r>
          </a:p>
          <a:p>
            <a:pPr marL="830707" lvl="3" indent="-342900"/>
            <a:r>
              <a:rPr lang="en-US" dirty="0"/>
              <a:t>Capital</a:t>
            </a:r>
          </a:p>
          <a:p>
            <a:pPr marL="830707" lvl="3" indent="-342900"/>
            <a:r>
              <a:rPr lang="en-US" dirty="0"/>
              <a:t>Transportation</a:t>
            </a:r>
          </a:p>
          <a:p>
            <a:pPr marL="830707" lvl="3" indent="-342900"/>
            <a:r>
              <a:rPr lang="en-US" dirty="0"/>
              <a:t>Labor</a:t>
            </a:r>
          </a:p>
          <a:p>
            <a:pPr marL="830707" lvl="3" indent="-342900"/>
            <a:r>
              <a:rPr lang="en-US" dirty="0"/>
              <a:t>Export Good</a:t>
            </a:r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01664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698119" lvl="4" indent="0">
              <a:buNone/>
            </a:pPr>
            <a:r>
              <a:rPr lang="en-US" sz="2400" dirty="0">
                <a:solidFill>
                  <a:schemeClr val="accent1"/>
                </a:solidFill>
              </a:rPr>
              <a:t>where </a:t>
            </a:r>
            <a:r>
              <a:rPr lang="en-US" sz="2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400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sz="2400" dirty="0">
                <a:solidFill>
                  <a:schemeClr val="accent1"/>
                </a:solidFill>
              </a:rPr>
              <a:t> is the number of households living at location </a:t>
            </a:r>
            <a:r>
              <a:rPr lang="en-US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i="1" dirty="0">
                <a:solidFill>
                  <a:schemeClr val="accent1"/>
                </a:solidFill>
              </a:rPr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F08C72EF-1BCB-488C-839D-C19F7B93D6E2}"/>
              </a:ext>
            </a:extLst>
          </p:cNvPr>
          <p:cNvGrpSpPr/>
          <p:nvPr/>
        </p:nvGrpSpPr>
        <p:grpSpPr>
          <a:xfrm>
            <a:off x="2209800" y="2209800"/>
            <a:ext cx="4800600" cy="3253563"/>
            <a:chOff x="2209800" y="2209800"/>
            <a:chExt cx="4800600" cy="3253563"/>
          </a:xfrm>
        </p:grpSpPr>
        <p:graphicFrame>
          <p:nvGraphicFramePr>
            <p:cNvPr id="9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83053"/>
                </p:ext>
              </p:extLst>
            </p:nvPr>
          </p:nvGraphicFramePr>
          <p:xfrm>
            <a:off x="3309938" y="2209800"/>
            <a:ext cx="2633662" cy="1290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0" name="Equation" r:id="rId3" imgW="952200" imgH="469800" progId="Equation.DSMT4">
                    <p:embed/>
                  </p:oleObj>
                </mc:Choice>
                <mc:Fallback>
                  <p:oleObj name="Equation" r:id="rId3" imgW="952200" imgH="469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938" y="2209800"/>
                          <a:ext cx="2633662" cy="1290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455915"/>
                </p:ext>
              </p:extLst>
            </p:nvPr>
          </p:nvGraphicFramePr>
          <p:xfrm>
            <a:off x="2209800" y="3581400"/>
            <a:ext cx="4800600" cy="793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1" name="Equation" r:id="rId5" imgW="1574800" imgH="279400" progId="Equation.DSMT4">
                    <p:embed/>
                  </p:oleObj>
                </mc:Choice>
                <mc:Fallback>
                  <p:oleObj name="Equation" r:id="rId5" imgW="15748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581400"/>
                          <a:ext cx="4800600" cy="7930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48435"/>
                </p:ext>
              </p:extLst>
            </p:nvPr>
          </p:nvGraphicFramePr>
          <p:xfrm>
            <a:off x="2762250" y="4800600"/>
            <a:ext cx="3562350" cy="66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2" name="Equation" r:id="rId7" imgW="1231366" imgH="228501" progId="Equation.DSMT4">
                    <p:embed/>
                  </p:oleObj>
                </mc:Choice>
                <mc:Fallback>
                  <p:oleObj name="Equation" r:id="rId7" imgW="1231366" imgH="228501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2250" y="4800600"/>
                          <a:ext cx="3562350" cy="662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166465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nd</a:t>
            </a: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[Ownership: Rents go to absentee landlords.]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FD66041C-4EA5-428C-85E3-F187EF787311}"/>
              </a:ext>
            </a:extLst>
          </p:cNvPr>
          <p:cNvGrpSpPr/>
          <p:nvPr/>
        </p:nvGrpSpPr>
        <p:grpSpPr>
          <a:xfrm>
            <a:off x="2590800" y="2819400"/>
            <a:ext cx="4114800" cy="2917658"/>
            <a:chOff x="2590800" y="2819400"/>
            <a:chExt cx="4114800" cy="2917658"/>
          </a:xfrm>
        </p:grpSpPr>
        <p:graphicFrame>
          <p:nvGraphicFramePr>
            <p:cNvPr id="9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834809"/>
                </p:ext>
              </p:extLst>
            </p:nvPr>
          </p:nvGraphicFramePr>
          <p:xfrm>
            <a:off x="2590800" y="2819400"/>
            <a:ext cx="41148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1" name="Equation" r:id="rId3" imgW="1358900" imgH="469900" progId="Equation.DSMT4">
                    <p:embed/>
                  </p:oleObj>
                </mc:Choice>
                <mc:Fallback>
                  <p:oleObj name="Equation" r:id="rId3" imgW="1358900" imgH="469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19400"/>
                          <a:ext cx="4114800" cy="1219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130960"/>
                </p:ext>
              </p:extLst>
            </p:nvPr>
          </p:nvGraphicFramePr>
          <p:xfrm>
            <a:off x="3429000" y="4979068"/>
            <a:ext cx="2133600" cy="757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2" name="Equation" r:id="rId5" imgW="723586" imgH="253890" progId="Equation.DSMT4">
                    <p:embed/>
                  </p:oleObj>
                </mc:Choice>
                <mc:Fallback>
                  <p:oleObj name="Equation" r:id="rId5" imgW="723586" imgH="25389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979068"/>
                          <a:ext cx="2133600" cy="7579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907595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apital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Deman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pply:     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 is constant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77403"/>
              </p:ext>
            </p:extLst>
          </p:nvPr>
        </p:nvGraphicFramePr>
        <p:xfrm>
          <a:off x="2541588" y="2971800"/>
          <a:ext cx="41894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1" name="Equation" r:id="rId3" imgW="1434960" imgH="469800" progId="Equation.DSMT4">
                  <p:embed/>
                </p:oleObj>
              </mc:Choice>
              <mc:Fallback>
                <p:oleObj name="Equation" r:id="rId3" imgW="1434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2971800"/>
                        <a:ext cx="418941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17514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otivation for Urban Models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Urban models are built on the following simple sentence: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457200" lvl="3" indent="-22860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People care about where they live because they must commute to work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228600" lvl="3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This sentence contains elements of 6 markets:</a:t>
            </a:r>
          </a:p>
          <a:p>
            <a:pPr marL="914400" lvl="3" indent="-450850">
              <a:buFont typeface="Wingdings" pitchFamily="2" charset="2"/>
              <a:buChar char="Ø"/>
            </a:pPr>
            <a:endParaRPr lang="en-US" dirty="0"/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Housing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nd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Capital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Transportation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Labor</a:t>
            </a:r>
          </a:p>
          <a:p>
            <a:pPr marL="914400" lvl="4" indent="-228600">
              <a:buFont typeface="Arial" panose="020B0604020202020204" pitchFamily="34" charset="0"/>
              <a:buChar char="•"/>
            </a:pPr>
            <a:r>
              <a:rPr lang="en-US" dirty="0"/>
              <a:t>Export good</a:t>
            </a:r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742713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Transportation Market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u</a:t>
            </a:r>
            <a:r>
              <a:rPr lang="en-US" dirty="0"/>
              <a:t> =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u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Commuting cost per mil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does </a:t>
            </a:r>
            <a:r>
              <a:rPr lang="en-US" u="sng" dirty="0"/>
              <a:t>not</a:t>
            </a:r>
            <a:r>
              <a:rPr lang="en-US" dirty="0"/>
              <a:t> depend on 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/>
              <a:t>Direction</a:t>
            </a:r>
          </a:p>
          <a:p>
            <a:pPr marL="1041019" lvl="4" indent="-342900"/>
            <a:r>
              <a:rPr lang="en-US" dirty="0"/>
              <a:t>Mode</a:t>
            </a:r>
          </a:p>
          <a:p>
            <a:pPr marL="1041019" lvl="4" indent="-342900"/>
            <a:r>
              <a:rPr lang="en-US" dirty="0"/>
              <a:t>Road Capacity</a:t>
            </a:r>
          </a:p>
          <a:p>
            <a:pPr marL="1041019" lvl="4" indent="-342900"/>
            <a:r>
              <a:rPr lang="en-US" dirty="0"/>
              <a:t>Number of Commuters.</a:t>
            </a:r>
          </a:p>
          <a:p>
            <a:pPr marL="1041019" lvl="4" indent="-342900"/>
            <a:endParaRPr lang="en-US" dirty="0"/>
          </a:p>
          <a:p>
            <a:pPr marL="574675" lvl="2" indent="-342900"/>
            <a:r>
              <a:rPr lang="en-US" dirty="0"/>
              <a:t>These assumptions imply circular </a:t>
            </a:r>
            <a:r>
              <a:rPr lang="en-US" dirty="0" err="1"/>
              <a:t>iso</a:t>
            </a:r>
            <a:r>
              <a:rPr lang="en-US" dirty="0"/>
              <a:t>-commuting-cost lines—and a circular city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3028279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bor and Goods Market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ll jobs are in the CBD (with no unemployment)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CBD takes up no space (to be fixed later!)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age and hours worked are constant, producing inco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is consistent with perfectly elastic demand for workers—derived from export-good production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Each household has one worker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2625038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abor and Goods Market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 the number of households living a location </a:t>
            </a:r>
            <a:r>
              <a:rPr lang="en-US" i="1" dirty="0"/>
              <a:t>u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total number of jobs is </a:t>
            </a:r>
            <a:r>
              <a:rPr lang="en-US" i="1" dirty="0"/>
              <a:t>N.</a:t>
            </a:r>
          </a:p>
          <a:p>
            <a:pPr marL="574675" lvl="2" indent="-342900"/>
            <a:endParaRPr lang="en-US" i="1" dirty="0"/>
          </a:p>
          <a:p>
            <a:pPr marL="574675" lvl="2" indent="-342900"/>
            <a:r>
              <a:rPr lang="en-US" dirty="0"/>
              <a:t>So </a:t>
            </a:r>
          </a:p>
          <a:p>
            <a:pPr marL="830707" lvl="3" indent="-342900"/>
            <a:endParaRPr lang="en-US" dirty="0"/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14463"/>
              </p:ext>
            </p:extLst>
          </p:nvPr>
        </p:nvGraphicFramePr>
        <p:xfrm>
          <a:off x="3038642" y="4343400"/>
          <a:ext cx="2904958" cy="159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3" name="Equation" r:id="rId3" imgW="990170" imgH="545863" progId="Equation.DSMT4">
                  <p:embed/>
                </p:oleObj>
              </mc:Choice>
              <mc:Fallback>
                <p:oleObj name="Equation" r:id="rId3" imgW="99017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642" y="4343400"/>
                        <a:ext cx="2904958" cy="159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019219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381000" y="1426464"/>
            <a:ext cx="83058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Locational Equilibrium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e anchoring condi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830707" lvl="3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611E5AE9-0DC6-4434-A46D-12DB774E8219}"/>
              </a:ext>
            </a:extLst>
          </p:cNvPr>
          <p:cNvGrpSpPr/>
          <p:nvPr/>
        </p:nvGrpSpPr>
        <p:grpSpPr>
          <a:xfrm>
            <a:off x="2209800" y="3025998"/>
            <a:ext cx="4597465" cy="3222402"/>
            <a:chOff x="2209800" y="3025998"/>
            <a:chExt cx="4597465" cy="3222402"/>
          </a:xfrm>
        </p:grpSpPr>
        <p:graphicFrame>
          <p:nvGraphicFramePr>
            <p:cNvPr id="9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198149"/>
                </p:ext>
              </p:extLst>
            </p:nvPr>
          </p:nvGraphicFramePr>
          <p:xfrm>
            <a:off x="2209800" y="3025998"/>
            <a:ext cx="4597465" cy="1317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0" name="Equation" r:id="rId3" imgW="1625600" imgH="469900" progId="Equation.DSMT4">
                    <p:embed/>
                  </p:oleObj>
                </mc:Choice>
                <mc:Fallback>
                  <p:oleObj name="Equation" r:id="rId3" imgW="16256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025998"/>
                          <a:ext cx="4597465" cy="13174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8754069"/>
                </p:ext>
              </p:extLst>
            </p:nvPr>
          </p:nvGraphicFramePr>
          <p:xfrm>
            <a:off x="3641725" y="5410200"/>
            <a:ext cx="186055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1" name="Equation" r:id="rId5" imgW="672808" imgH="304668" progId="Equation.DSMT4">
                    <p:embed/>
                  </p:oleObj>
                </mc:Choice>
                <mc:Fallback>
                  <p:oleObj name="Equation" r:id="rId5" imgW="672808" imgH="3046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725" y="5410200"/>
                          <a:ext cx="1860550" cy="83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3289155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omplete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complete model contains </a:t>
            </a:r>
            <a:r>
              <a:rPr lang="en-US" b="1" dirty="0">
                <a:solidFill>
                  <a:schemeClr val="accent3"/>
                </a:solidFill>
              </a:rPr>
              <a:t>10 unknowns</a:t>
            </a:r>
            <a:r>
              <a:rPr lang="en-US" dirty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   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cs typeface="Times New Roman" pitchFamily="18" charset="0"/>
              </a:rPr>
              <a:t>It also contains </a:t>
            </a:r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9 equations</a:t>
            </a:r>
            <a:r>
              <a:rPr lang="en-US" dirty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cs typeface="Times New Roman" pitchFamily="18" charset="0"/>
              </a:rPr>
              <a:t>(1) Housing demand, (2) housing supply, (3) hous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>
                <a:cs typeface="Times New Roman" pitchFamily="18" charset="0"/>
              </a:rPr>
              <a:t>, (4) capital demand, (5) land demand, (6) land supply, (7) labor adding-up condition, (8) bid function, (9) anchoring condition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7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2724"/>
              </p:ext>
            </p:extLst>
          </p:nvPr>
        </p:nvGraphicFramePr>
        <p:xfrm>
          <a:off x="6896637" y="3085563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2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637" y="3085563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0501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Complete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te that 7 of the 10 variables in the model are actually functions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 urban model is designed to determine the residential spatial structure of an urban area, so the solutions vary over spa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In the basic model there is, of course, only one spatial dimension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/>
              <a:t>, but we will later consider more complex models. 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5412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">
            <a:extLst>
              <a:ext uri="{FF2B5EF4-FFF2-40B4-BE49-F238E27FC236}">
                <a16:creationId xmlns:a16="http://schemas.microsoft.com/office/drawing/2014/main" id="{0E18F640-0B81-4F85-ABAF-04C446F6AE17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416B7DFF-4860-42E1-9FDA-C5FD165380C1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D106C0B2-FF51-4A7F-BD07-DCA4C1C9D434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How are the labor market and the product market simplified?</a:t>
            </a:r>
          </a:p>
          <a:p>
            <a:endParaRPr lang="en-US" dirty="0"/>
          </a:p>
          <a:p>
            <a:r>
              <a:rPr lang="en-US" dirty="0"/>
              <a:t>How is an urban model linked to the map of an urban area?</a:t>
            </a:r>
          </a:p>
        </p:txBody>
      </p:sp>
      <p:sp>
        <p:nvSpPr>
          <p:cNvPr id="5" name="Title 2" hidden="1">
            <a:extLst>
              <a:ext uri="{FF2B5EF4-FFF2-40B4-BE49-F238E27FC236}">
                <a16:creationId xmlns:a16="http://schemas.microsoft.com/office/drawing/2014/main" id="{AE7D9096-DDFC-4159-B53A-A9D3FB0D6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The Basic Urban Model</a:t>
            </a:r>
            <a:br>
              <a:rPr lang="en-US" dirty="0"/>
            </a:br>
            <a:r>
              <a:rPr lang="en-US" dirty="0"/>
              <a:t> 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064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>
              <a:solidFill>
                <a:srgbClr val="FF0000"/>
              </a:solidFill>
            </a:endParaRPr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831017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Open and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It is not generally possible to solve a model with 9 equations and 10 unknow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o urban economists have two choice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b="1" dirty="0">
                <a:solidFill>
                  <a:schemeClr val="accent3"/>
                </a:solidFill>
              </a:rPr>
              <a:t>Open Models</a:t>
            </a:r>
            <a:r>
              <a:rPr lang="en-US" dirty="0">
                <a:solidFill>
                  <a:schemeClr val="accent3"/>
                </a:solidFill>
              </a:rPr>
              <a:t>:</a:t>
            </a:r>
          </a:p>
          <a:p>
            <a:pPr marL="574675" lvl="2" indent="-342900"/>
            <a:endParaRPr lang="en-US" dirty="0"/>
          </a:p>
          <a:p>
            <a:pPr marL="1041019" lvl="4" indent="-342900"/>
            <a:r>
              <a:rPr lang="en-US" dirty="0"/>
              <a:t>Assu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/>
              <a:t> is fixed and solve for </a:t>
            </a:r>
            <a:r>
              <a:rPr lang="en-US" i="1" dirty="0"/>
              <a:t>N</a:t>
            </a:r>
            <a:r>
              <a:rPr lang="en-US" dirty="0"/>
              <a:t>.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b="1" dirty="0">
                <a:solidFill>
                  <a:schemeClr val="accent3"/>
                </a:solidFill>
                <a:cs typeface="Times New Roman" pitchFamily="18" charset="0"/>
              </a:rPr>
              <a:t>Closed Models</a:t>
            </a:r>
            <a:r>
              <a:rPr lang="en-US" dirty="0">
                <a:cs typeface="Times New Roman" pitchFamily="18" charset="0"/>
              </a:rPr>
              <a:t>:</a:t>
            </a:r>
          </a:p>
          <a:p>
            <a:pPr marL="574675" lvl="2" indent="-342900"/>
            <a:endParaRPr lang="en-US" dirty="0">
              <a:cs typeface="Times New Roman" pitchFamily="18" charset="0"/>
            </a:endParaRPr>
          </a:p>
          <a:p>
            <a:pPr marL="1041019" lvl="4" indent="-342900"/>
            <a:r>
              <a:rPr lang="en-US" dirty="0">
                <a:cs typeface="Times New Roman" pitchFamily="18" charset="0"/>
              </a:rPr>
              <a:t>Assume </a:t>
            </a:r>
            <a:r>
              <a:rPr lang="en-US" i="1" dirty="0">
                <a:cs typeface="Times New Roman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is fixed and solve for </a:t>
            </a:r>
            <a:r>
              <a:rPr lang="en-US" i="1" dirty="0">
                <a:cs typeface="Times New Roman" pitchFamily="18" charset="0"/>
              </a:rPr>
              <a:t>U*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7682869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Open and Closed Model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u="sng" dirty="0"/>
              <a:t>Open models </a:t>
            </a:r>
            <a:r>
              <a:rPr lang="en-US" dirty="0"/>
              <a:t>implicitly assume that an urban area is in a system of areas and that people are mobile across area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Household mobility ensures th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is constant in the system of areas (just as within-area mobility hold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fixed within an area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u="sng" dirty="0"/>
              <a:t>Closed models </a:t>
            </a:r>
            <a:r>
              <a:rPr lang="en-US" dirty="0"/>
              <a:t>implicitly assume either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(1) that population is fixed and across-area mobility is impossible,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or (2) that any changes being analyzed affect all urban areas equally, so that nobody is given an incentive to change areas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0458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Motivation for Urban Models, 2</a:t>
            </a:r>
          </a:p>
          <a:p>
            <a:pPr marL="231775" lvl="2" indent="0">
              <a:buNone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So now we are going to write down equations for these 6 markets.</a:t>
            </a:r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endParaRPr lang="en-US" dirty="0"/>
          </a:p>
          <a:p>
            <a:pPr marL="228600" lvl="2" indent="-2286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It is difficult to solve a general equilibrium model with 6 markets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/>
              <a:t>That is why we rely on the strong assumptions discussed in the previous class.</a:t>
            </a:r>
          </a:p>
          <a:p>
            <a:pPr marL="1170432" lvl="3" indent="-450850">
              <a:buFont typeface="Wingdings" pitchFamily="2" charset="2"/>
              <a:buChar char="Ø"/>
            </a:pPr>
            <a:endParaRPr lang="en-US" dirty="0"/>
          </a:p>
          <a:p>
            <a:pPr marL="342900" lvl="2" indent="-342900">
              <a:buSzPct val="110000"/>
              <a:buFont typeface="Arial" panose="020B0604020202020204" pitchFamily="34" charset="0"/>
              <a:buChar char="•"/>
            </a:pPr>
            <a:r>
              <a:rPr lang="en-US" dirty="0"/>
              <a:t>Moreover, the best way to understand a complex system is to write down a simple version and then try to make it more general.</a:t>
            </a:r>
          </a:p>
          <a:p>
            <a:pPr marL="914400" lvl="2" indent="-450850">
              <a:buFont typeface="Wingdings" pitchFamily="2" charset="2"/>
              <a:buChar char="Ø"/>
            </a:pPr>
            <a:endParaRPr lang="en-US" dirty="0"/>
          </a:p>
          <a:p>
            <a:pPr marL="571500" lvl="3" indent="-342900">
              <a:buFont typeface="Arial" panose="020B0604020202020204" pitchFamily="34" charset="0"/>
              <a:buChar char="•"/>
            </a:pPr>
            <a:r>
              <a:rPr lang="en-US" dirty="0"/>
              <a:t>That is what we will do throughout this course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2693765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trick to solving the model is to go throu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tart with the housing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=D</a:t>
            </a:r>
            <a:r>
              <a:rPr lang="en-US" dirty="0"/>
              <a:t> and plug in express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 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use the demand function, but put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=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i="1" baseline="30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830707" lvl="3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830707" lvl="3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plug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(from its demand function) and the above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to the housing production function.</a:t>
            </a: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612979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se steps lea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where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94925E0B-74A1-44AB-BBDC-81194B36549B}"/>
              </a:ext>
            </a:extLst>
          </p:cNvPr>
          <p:cNvGrpSpPr/>
          <p:nvPr/>
        </p:nvGrpSpPr>
        <p:grpSpPr>
          <a:xfrm>
            <a:off x="2514600" y="2971800"/>
            <a:ext cx="3810000" cy="2971800"/>
            <a:chOff x="2514600" y="2971800"/>
            <a:chExt cx="3810000" cy="2971800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981979"/>
                </p:ext>
              </p:extLst>
            </p:nvPr>
          </p:nvGraphicFramePr>
          <p:xfrm>
            <a:off x="2514600" y="2971800"/>
            <a:ext cx="38100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3" name="Equation" r:id="rId3" imgW="1511300" imgH="279400" progId="Equation.DSMT4">
                    <p:embed/>
                  </p:oleObj>
                </mc:Choice>
                <mc:Fallback>
                  <p:oleObj name="Equation" r:id="rId3" imgW="15113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971800"/>
                          <a:ext cx="3810000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4406693"/>
                </p:ext>
              </p:extLst>
            </p:nvPr>
          </p:nvGraphicFramePr>
          <p:xfrm>
            <a:off x="3108063" y="4714874"/>
            <a:ext cx="2683137" cy="1228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814" name="Equation" r:id="rId5" imgW="1016000" imgH="469900" progId="Equation.DSMT4">
                    <p:embed/>
                  </p:oleObj>
                </mc:Choice>
                <mc:Fallback>
                  <p:oleObj name="Equation" r:id="rId5" imgW="1016000" imgH="4699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063" y="4714874"/>
                          <a:ext cx="2683137" cy="12287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882589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Now plug in the supply funct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 the “anchored” form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into the above.  Then the ratio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t</a:t>
            </a:r>
            <a:r>
              <a:rPr lang="en-US" dirty="0"/>
              <a:t>o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20332"/>
              </p:ext>
            </p:extLst>
          </p:nvPr>
        </p:nvGraphicFramePr>
        <p:xfrm>
          <a:off x="2514600" y="3657600"/>
          <a:ext cx="449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2" name="Equation" r:id="rId3" imgW="1739900" imgH="584200" progId="Equation.DSMT4">
                  <p:embed/>
                </p:oleObj>
              </mc:Choice>
              <mc:Fallback>
                <p:oleObj name="Equation" r:id="rId3" imgW="17399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57600"/>
                        <a:ext cx="449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592658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 Closed Model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Substituting this expression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into the “adding up” condition gives us the integral: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cs typeface="Times New Roman" pitchFamily="18" charset="0"/>
              </a:rPr>
              <a:t>Note:  I put a bar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cs typeface="Times New Roman" pitchFamily="18" charset="0"/>
              </a:rPr>
              <a:t> to indicate that it is fixed.</a:t>
            </a:r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5640"/>
              </p:ext>
            </p:extLst>
          </p:nvPr>
        </p:nvGraphicFramePr>
        <p:xfrm>
          <a:off x="1614488" y="3676650"/>
          <a:ext cx="5395912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8" name="Equation" r:id="rId4" imgW="1803240" imgH="533160" progId="Equation.DSMT4">
                  <p:embed/>
                </p:oleObj>
              </mc:Choice>
              <mc:Fallback>
                <p:oleObj name="Equation" r:id="rId4" imgW="180324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676650"/>
                        <a:ext cx="5395912" cy="159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5783316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Here’s the integral we need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 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-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= [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-1</a:t>
            </a:r>
            <a:r>
              <a:rPr lang="en-US" dirty="0">
                <a:latin typeface="Times New Roman"/>
                <a:cs typeface="Times New Roman"/>
              </a:rPr>
              <a:t>]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54398"/>
              </p:ext>
            </p:extLst>
          </p:nvPr>
        </p:nvGraphicFramePr>
        <p:xfrm>
          <a:off x="449263" y="2819400"/>
          <a:ext cx="81613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" name="Equation" r:id="rId3" imgW="3073320" imgH="927000" progId="Equation.DSMT4">
                  <p:embed/>
                </p:oleObj>
              </mc:Choice>
              <mc:Fallback>
                <p:oleObj name="Equation" r:id="rId3" imgW="3073320" imgH="9270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819400"/>
                        <a:ext cx="8161337" cy="2443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80588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us the answer i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r>
              <a:rPr lang="en-US" dirty="0"/>
              <a:t>      wher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 and the right side must be evaluated at 0 </a:t>
            </a:r>
          </a:p>
          <a:p>
            <a:pPr marL="231775" lvl="2" indent="0">
              <a:buNone/>
            </a:pPr>
            <a:r>
              <a:rPr lang="en-US" dirty="0">
                <a:latin typeface="Times New Roman"/>
                <a:cs typeface="Times New Roman"/>
              </a:rPr>
              <a:t>      and    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1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08295"/>
              </p:ext>
            </p:extLst>
          </p:nvPr>
        </p:nvGraphicFramePr>
        <p:xfrm>
          <a:off x="1752600" y="5544591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3" imgW="126780" imgH="215526" progId="Equation.DSMT4">
                  <p:embed/>
                </p:oleObj>
              </mc:Choice>
              <mc:Fallback>
                <p:oleObj name="Equation" r:id="rId3" imgW="126780" imgH="21552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44591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40235"/>
              </p:ext>
            </p:extLst>
          </p:nvPr>
        </p:nvGraphicFramePr>
        <p:xfrm>
          <a:off x="1065213" y="3048000"/>
          <a:ext cx="70421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5" imgW="3288960" imgH="596880" progId="Equation.DSMT4">
                  <p:embed/>
                </p:oleObj>
              </mc:Choice>
              <mc:Fallback>
                <p:oleObj name="Equation" r:id="rId5" imgW="3288960" imgH="5968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48000"/>
                        <a:ext cx="7042150" cy="12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439578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Integral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Evaluating this expression and setting it equal to     yield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 key problem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is equation is so nonlinear that one cannot solve for      (the variable) as a function of       (the parameter)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2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22226"/>
              </p:ext>
            </p:extLst>
          </p:nvPr>
        </p:nvGraphicFramePr>
        <p:xfrm>
          <a:off x="1371600" y="3260019"/>
          <a:ext cx="61499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3" name="Equation" r:id="rId3" imgW="2946240" imgH="533160" progId="Equation.DSMT4">
                  <p:embed/>
                </p:oleObj>
              </mc:Choice>
              <mc:Fallback>
                <p:oleObj name="Equation" r:id="rId3" imgW="29462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60019"/>
                        <a:ext cx="6149975" cy="1106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Special Characters" descr="Please contact Professor Yinger for details regarding figures and graphs.">
            <a:extLst>
              <a:ext uri="{FF2B5EF4-FFF2-40B4-BE49-F238E27FC236}">
                <a16:creationId xmlns:a16="http://schemas.microsoft.com/office/drawing/2014/main" id="{DBC494A7-DC66-4967-B45E-42E50A350B2F}"/>
              </a:ext>
            </a:extLst>
          </p:cNvPr>
          <p:cNvGrpSpPr/>
          <p:nvPr/>
        </p:nvGrpSpPr>
        <p:grpSpPr>
          <a:xfrm>
            <a:off x="5105400" y="2311758"/>
            <a:ext cx="3276600" cy="3880191"/>
            <a:chOff x="5105400" y="2311758"/>
            <a:chExt cx="3276600" cy="3880191"/>
          </a:xfrm>
        </p:grpSpPr>
        <p:graphicFrame>
          <p:nvGraphicFramePr>
            <p:cNvPr id="6" name="Special Character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6308332"/>
                </p:ext>
              </p:extLst>
            </p:nvPr>
          </p:nvGraphicFramePr>
          <p:xfrm>
            <a:off x="7635875" y="2311758"/>
            <a:ext cx="427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4" name="Equation" r:id="rId5" imgW="177480" imgH="215640" progId="Equation.DSMT4">
                    <p:embed/>
                  </p:oleObj>
                </mc:Choice>
                <mc:Fallback>
                  <p:oleObj name="Equation" r:id="rId5" imgW="177480" imgH="215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5875" y="2311758"/>
                          <a:ext cx="4270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Special Character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511809"/>
                </p:ext>
              </p:extLst>
            </p:nvPr>
          </p:nvGraphicFramePr>
          <p:xfrm>
            <a:off x="8077200" y="5486400"/>
            <a:ext cx="304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5" name="Equation" r:id="rId7" imgW="126720" imgH="215640" progId="Equation.DSMT4">
                    <p:embed/>
                  </p:oleObj>
                </mc:Choice>
                <mc:Fallback>
                  <p:oleObj name="Equation" r:id="rId7" imgW="12672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5486400"/>
                          <a:ext cx="3048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Special Character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34032"/>
                </p:ext>
              </p:extLst>
            </p:nvPr>
          </p:nvGraphicFramePr>
          <p:xfrm>
            <a:off x="5105400" y="5810949"/>
            <a:ext cx="4270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106" name="Equation" r:id="rId9" imgW="177480" imgH="215640" progId="Equation.DSMT4">
                    <p:embed/>
                  </p:oleObj>
                </mc:Choice>
                <mc:Fallback>
                  <p:oleObj name="Equation" r:id="rId9" imgW="177480" imgH="215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5810949"/>
                          <a:ext cx="4270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67531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Problem with Closed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ne feature of closed models is convenien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The utility level is not needed to find anything else. 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/>
              <a:t>But another feature makes life quite difficult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As just noted, the population integral cannot be explicitly solved for     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This fact (and even more complexity in fancier models) leads many urban economists to use simulation methods.</a:t>
            </a:r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13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40737"/>
              </p:ext>
            </p:extLst>
          </p:nvPr>
        </p:nvGraphicFramePr>
        <p:xfrm>
          <a:off x="2667000" y="499163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6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91637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55461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Ope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equations of open and closed models are all the sam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/>
              <a:t>However, one equation plays a much bigger role in an open model, namely, the key locational equilibrium condition, 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/>
              <a:t>is now a parameter (hence the “bar”), not a variable.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7402"/>
              </p:ext>
            </p:extLst>
          </p:nvPr>
        </p:nvGraphicFramePr>
        <p:xfrm>
          <a:off x="2882900" y="5014913"/>
          <a:ext cx="3559175" cy="15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3" imgW="1815840" imgH="799920" progId="Equation.DSMT4">
                  <p:embed/>
                </p:oleObj>
              </mc:Choice>
              <mc:Fallback>
                <p:oleObj name="Equation" r:id="rId3" imgW="1815840" imgH="7999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014913"/>
                        <a:ext cx="3559175" cy="157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8046874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olving an Open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is equation can be solved for     as a function of parameters of the model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This makes life a lot easier!  This expression can be plugged into the solution to the integral to ge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, which is now a variable.</a:t>
            </a:r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6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22695"/>
              </p:ext>
            </p:extLst>
          </p:nvPr>
        </p:nvGraphicFramePr>
        <p:xfrm>
          <a:off x="5334000" y="2248545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5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48545"/>
                        <a:ext cx="3810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44073"/>
              </p:ext>
            </p:extLst>
          </p:nvPr>
        </p:nvGraphicFramePr>
        <p:xfrm>
          <a:off x="2039938" y="3276600"/>
          <a:ext cx="49133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66" name="Equation" r:id="rId5" imgW="1930320" imgH="634680" progId="Equation.DSMT4">
                  <p:embed/>
                </p:oleObj>
              </mc:Choice>
              <mc:Fallback>
                <p:oleObj name="Equation" r:id="rId5" imgW="1930320" imgH="634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276600"/>
                        <a:ext cx="4913312" cy="162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28448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1. Motivation for Urban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>
                <a:solidFill>
                  <a:srgbClr val="FF0000"/>
                </a:solidFill>
              </a:rPr>
              <a:t>2. Housing Dem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3. Deriving a Bid Function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4. Housing Supply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5. Anchoring Bid Function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6. A Complete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7. Solving Open and Closed Model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22382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The Problem with Open Model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Open models are much easier to solve than are closed models.</a:t>
            </a:r>
          </a:p>
          <a:p>
            <a:pPr marL="487807" lvl="3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problem is that they address a much narrower question, namely what happens when there is an event in one urban area but not in any other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/>
              <a:t>Be careful to pick the model that answers the question you want to answer—not the model that is easier to solve!!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212727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228600" y="1426464"/>
            <a:ext cx="87630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Density Func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key urban variable is population density, which can be writte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=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Our earlier results therefore imply that: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>
                <a:latin typeface="Times New Roman" pitchFamily="18" charset="0"/>
                <a:cs typeface="Times New Roman" pitchFamily="18" charset="0"/>
              </a:rPr>
              <a:t>This function has almost the same shape a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 and, as we will see, has been estimated by many studies.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8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08330"/>
              </p:ext>
            </p:extLst>
          </p:nvPr>
        </p:nvGraphicFramePr>
        <p:xfrm>
          <a:off x="2895600" y="4038600"/>
          <a:ext cx="323480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9" name="Equation" r:id="rId3" imgW="1231366" imgH="469696" progId="Equation.DSMT4">
                  <p:embed/>
                </p:oleObj>
              </mc:Choice>
              <mc:Fallback>
                <p:oleObj name="Equation" r:id="rId3" imgW="1231366" imgH="46969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38600"/>
                        <a:ext cx="3234807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774554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Building Height</a:t>
            </a:r>
          </a:p>
          <a:p>
            <a:pPr marL="231775" lvl="2" indent="0">
              <a:lnSpc>
                <a:spcPct val="50000"/>
              </a:lnSpc>
              <a:spcBef>
                <a:spcPts val="0"/>
              </a:spcBef>
              <a:buNone/>
            </a:pPr>
            <a:endParaRPr lang="en-US" dirty="0"/>
          </a:p>
          <a:p>
            <a:pPr marL="574675" lvl="2" indent="-342900"/>
            <a:r>
              <a:rPr lang="en-US" dirty="0"/>
              <a:t>The model also predicts </a:t>
            </a:r>
            <a:r>
              <a:rPr lang="en-US"/>
              <a:t>a residential </a:t>
            </a:r>
            <a:r>
              <a:rPr lang="en-US" b="1" dirty="0">
                <a:solidFill>
                  <a:schemeClr val="accent3"/>
                </a:solidFill>
              </a:rPr>
              <a:t>skyline</a:t>
            </a:r>
            <a:r>
              <a:rPr lang="en-US" dirty="0"/>
              <a:t> for housing, as measured by building height—a prediction upheld by observation!  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/>
              <a:t>One measure of building height is the capital/land ratio,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, which can be shown to be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231775" lvl="2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where</a:t>
            </a:r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12EAE534-0E73-4D5A-9B7E-4AA5847A040F}"/>
              </a:ext>
            </a:extLst>
          </p:cNvPr>
          <p:cNvGrpSpPr/>
          <p:nvPr/>
        </p:nvGrpSpPr>
        <p:grpSpPr>
          <a:xfrm>
            <a:off x="3200400" y="4343400"/>
            <a:ext cx="2438400" cy="2300968"/>
            <a:chOff x="3200400" y="4343400"/>
            <a:chExt cx="2438400" cy="2300968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638604"/>
                </p:ext>
              </p:extLst>
            </p:nvPr>
          </p:nvGraphicFramePr>
          <p:xfrm>
            <a:off x="3352800" y="4343400"/>
            <a:ext cx="2286000" cy="1109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2" name="Equation" r:id="rId3" imgW="965200" imgH="469900" progId="Equation.DSMT4">
                    <p:embed/>
                  </p:oleObj>
                </mc:Choice>
                <mc:Fallback>
                  <p:oleObj name="Equation" r:id="rId3" imgW="965200" imgH="4699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343400"/>
                          <a:ext cx="2286000" cy="1109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015645"/>
                </p:ext>
              </p:extLst>
            </p:nvPr>
          </p:nvGraphicFramePr>
          <p:xfrm>
            <a:off x="3200400" y="5562600"/>
            <a:ext cx="2286000" cy="1081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63" name="Equation" r:id="rId5" imgW="1066800" imgH="508000" progId="Equation.DSMT4">
                    <p:embed/>
                  </p:oleObj>
                </mc:Choice>
                <mc:Fallback>
                  <p:oleObj name="Equation" r:id="rId5" imgW="1066800" imgH="5080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562600"/>
                          <a:ext cx="2286000" cy="10817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205879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">
            <a:extLst>
              <a:ext uri="{FF2B5EF4-FFF2-40B4-BE49-F238E27FC236}">
                <a16:creationId xmlns:a16="http://schemas.microsoft.com/office/drawing/2014/main" id="{0CD4696D-EAE9-4D40-8899-84EF75E2480E}"/>
              </a:ext>
            </a:extLst>
          </p:cNvPr>
          <p:cNvSpPr txBox="1">
            <a:spLocks/>
          </p:cNvSpPr>
          <p:nvPr/>
        </p:nvSpPr>
        <p:spPr>
          <a:xfrm>
            <a:off x="457200" y="685800"/>
            <a:ext cx="8229600" cy="533400"/>
          </a:xfrm>
          <a:prstGeom prst="rect">
            <a:avLst/>
          </a:prstGeom>
        </p:spPr>
        <p:txBody>
          <a:bodyPr vert="horz" anchor="ctr">
            <a:normAutofit fontScale="750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/>
              <a:t> The Basic Urban Model</a:t>
            </a:r>
            <a:br>
              <a:rPr lang="en-US" sz="2400"/>
            </a:br>
            <a:r>
              <a:rPr lang="en-US" sz="2400"/>
              <a:t>  </a:t>
            </a:r>
            <a:endParaRPr lang="en-US" sz="2400" dirty="0"/>
          </a:p>
        </p:txBody>
      </p:sp>
      <p:sp>
        <p:nvSpPr>
          <p:cNvPr id="2" name="Title: Questions">
            <a:extLst>
              <a:ext uri="{FF2B5EF4-FFF2-40B4-BE49-F238E27FC236}">
                <a16:creationId xmlns:a16="http://schemas.microsoft.com/office/drawing/2014/main" id="{8CD95886-1E6A-48BA-B85C-218C8957C93D}"/>
              </a:ext>
            </a:extLst>
          </p:cNvPr>
          <p:cNvSpPr txBox="1">
            <a:spLocks/>
          </p:cNvSpPr>
          <p:nvPr/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>
                <a:solidFill>
                  <a:srgbClr val="FF0000"/>
                </a:solidFill>
              </a:rPr>
              <a:t>Ques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">
            <a:extLst>
              <a:ext uri="{FF2B5EF4-FFF2-40B4-BE49-F238E27FC236}">
                <a16:creationId xmlns:a16="http://schemas.microsoft.com/office/drawing/2014/main" id="{03ED6792-5543-477F-92F0-F1943064488B}"/>
              </a:ext>
            </a:extLst>
          </p:cNvPr>
          <p:cNvSpPr txBox="1">
            <a:spLocks/>
          </p:cNvSpPr>
          <p:nvPr/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hy are two types of urban models (open and closed) needed?</a:t>
            </a:r>
          </a:p>
          <a:p>
            <a:endParaRPr lang="en-US" dirty="0"/>
          </a:p>
          <a:p>
            <a:r>
              <a:rPr lang="en-US" dirty="0"/>
              <a:t>When is an open model appropriate?</a:t>
            </a:r>
          </a:p>
          <a:p>
            <a:endParaRPr lang="en-US" dirty="0"/>
          </a:p>
          <a:p>
            <a:r>
              <a:rPr lang="en-US" dirty="0"/>
              <a:t>When is a closed model appropriate? </a:t>
            </a:r>
          </a:p>
        </p:txBody>
      </p:sp>
      <p:sp>
        <p:nvSpPr>
          <p:cNvPr id="5" name="Title 2" hidden="1">
            <a:extLst>
              <a:ext uri="{FF2B5EF4-FFF2-40B4-BE49-F238E27FC236}">
                <a16:creationId xmlns:a16="http://schemas.microsoft.com/office/drawing/2014/main" id="{580ECC65-2332-4C0C-B7E5-3190BECF2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 The Basic Urban Model</a:t>
            </a:r>
            <a:br>
              <a:rPr lang="en-US" dirty="0"/>
            </a:br>
            <a:r>
              <a:rPr lang="en-US" dirty="0"/>
              <a:t>  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5786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A household maximiz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Subject to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9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8D1EC8BB-71C2-4197-82A0-186D7E47F6A6}"/>
              </a:ext>
            </a:extLst>
          </p:cNvPr>
          <p:cNvGrpSpPr/>
          <p:nvPr/>
        </p:nvGrpSpPr>
        <p:grpSpPr>
          <a:xfrm>
            <a:off x="1774825" y="2971800"/>
            <a:ext cx="6115050" cy="2466975"/>
            <a:chOff x="1774825" y="2971800"/>
            <a:chExt cx="6115050" cy="2466975"/>
          </a:xfrm>
        </p:grpSpPr>
        <p:graphicFrame>
          <p:nvGraphicFramePr>
            <p:cNvPr id="6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4458797"/>
                </p:ext>
              </p:extLst>
            </p:nvPr>
          </p:nvGraphicFramePr>
          <p:xfrm>
            <a:off x="1774825" y="2971800"/>
            <a:ext cx="61150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4" name="Equation" r:id="rId3" imgW="1777680" imgH="253800" progId="Equation.DSMT4">
                    <p:embed/>
                  </p:oleObj>
                </mc:Choice>
                <mc:Fallback>
                  <p:oleObj name="Equation" r:id="rId3" imgW="1777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825" y="2971800"/>
                          <a:ext cx="6115050" cy="762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753436"/>
                </p:ext>
              </p:extLst>
            </p:nvPr>
          </p:nvGraphicFramePr>
          <p:xfrm>
            <a:off x="2627313" y="4572000"/>
            <a:ext cx="4356100" cy="866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55" name="Equation" r:id="rId5" imgW="1295280" imgH="253800" progId="Equation.DSMT4">
                    <p:embed/>
                  </p:oleObj>
                </mc:Choice>
                <mc:Fallback>
                  <p:oleObj name="Equation" r:id="rId5" imgW="12952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313" y="4572000"/>
                          <a:ext cx="4356100" cy="866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48670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Recall from the last class that the </a:t>
            </a:r>
            <a:r>
              <a:rPr lang="en-US" dirty="0" err="1"/>
              <a:t>Lagrangian</a:t>
            </a:r>
            <a:r>
              <a:rPr lang="en-US" dirty="0"/>
              <a:t> for this problem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/>
              <a:t>And the first-order conditions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/>
              <a:t> imply that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lvl="2"/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9AE6E5B2-D734-433E-981B-4D5EA7F52181}"/>
              </a:ext>
            </a:extLst>
          </p:cNvPr>
          <p:cNvGrpSpPr/>
          <p:nvPr/>
        </p:nvGrpSpPr>
        <p:grpSpPr>
          <a:xfrm>
            <a:off x="2112963" y="3248025"/>
            <a:ext cx="5329237" cy="2095500"/>
            <a:chOff x="2112963" y="3248025"/>
            <a:chExt cx="5329237" cy="2095500"/>
          </a:xfrm>
        </p:grpSpPr>
        <p:graphicFrame>
          <p:nvGraphicFramePr>
            <p:cNvPr id="10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9003457"/>
                </p:ext>
              </p:extLst>
            </p:nvPr>
          </p:nvGraphicFramePr>
          <p:xfrm>
            <a:off x="2112963" y="3248025"/>
            <a:ext cx="5329237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5" name="Equation" r:id="rId3" imgW="2438280" imgH="253800" progId="Equation.DSMT4">
                    <p:embed/>
                  </p:oleObj>
                </mc:Choice>
                <mc:Fallback>
                  <p:oleObj name="Equation" r:id="rId3" imgW="243828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963" y="3248025"/>
                          <a:ext cx="5329237" cy="561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103207"/>
                </p:ext>
              </p:extLst>
            </p:nvPr>
          </p:nvGraphicFramePr>
          <p:xfrm>
            <a:off x="2971800" y="4495800"/>
            <a:ext cx="3352800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016" name="Equation" r:id="rId5" imgW="1549080" imgH="393480" progId="Equation.DSMT4">
                    <p:embed/>
                  </p:oleObj>
                </mc:Choice>
                <mc:Fallback>
                  <p:oleObj name="Equation" r:id="rId5" imgW="154908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495800"/>
                          <a:ext cx="3352800" cy="847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85155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/>
              <a:t> The Basic Urban Model</a:t>
            </a:r>
            <a:br>
              <a:rPr lang="en-US" sz="2400" dirty="0"/>
            </a:br>
            <a:r>
              <a:rPr lang="en-US" sz="2400" dirty="0"/>
              <a:t>  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Housing Demand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/>
              <a:t>With a Cobb-Douglas utility function, </a:t>
            </a:r>
          </a:p>
          <a:p>
            <a:pPr lvl="2"/>
            <a:endParaRPr lang="en-US" dirty="0"/>
          </a:p>
          <a:p>
            <a:pPr lvl="2">
              <a:buNone/>
            </a:pPr>
            <a:endParaRPr lang="en-US" dirty="0"/>
          </a:p>
          <a:p>
            <a:pPr lvl="2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and</a:t>
            </a:r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r>
              <a:rPr lang="en-US" dirty="0"/>
              <a:t>so</a:t>
            </a:r>
          </a:p>
          <a:p>
            <a:pPr marL="704088" lvl="2" indent="0">
              <a:buNone/>
            </a:pPr>
            <a:endParaRPr lang="en-US" dirty="0"/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A3D9C4C1-BADC-4900-9CBD-38361E2864B0}"/>
              </a:ext>
            </a:extLst>
          </p:cNvPr>
          <p:cNvGrpSpPr/>
          <p:nvPr/>
        </p:nvGrpSpPr>
        <p:grpSpPr>
          <a:xfrm>
            <a:off x="3048000" y="2743200"/>
            <a:ext cx="3276600" cy="3930015"/>
            <a:chOff x="3048000" y="2743200"/>
            <a:chExt cx="3276600" cy="3930015"/>
          </a:xfrm>
        </p:grpSpPr>
        <p:graphicFrame>
          <p:nvGraphicFramePr>
            <p:cNvPr id="6" name="Equation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302219"/>
                </p:ext>
              </p:extLst>
            </p:nvPr>
          </p:nvGraphicFramePr>
          <p:xfrm>
            <a:off x="3048000" y="4038600"/>
            <a:ext cx="3276600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1" name="Equation" r:id="rId3" imgW="736600" imgH="419100" progId="Equation.DSMT4">
                    <p:embed/>
                  </p:oleObj>
                </mc:Choice>
                <mc:Fallback>
                  <p:oleObj name="Equation" r:id="rId3" imgW="736600" imgH="419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038600"/>
                          <a:ext cx="3276600" cy="1066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Equation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8172850"/>
                </p:ext>
              </p:extLst>
            </p:nvPr>
          </p:nvGraphicFramePr>
          <p:xfrm>
            <a:off x="3355975" y="2743200"/>
            <a:ext cx="2432050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2" name="Equation" r:id="rId5" imgW="583920" imgH="419040" progId="Equation.DSMT4">
                    <p:embed/>
                  </p:oleObj>
                </mc:Choice>
                <mc:Fallback>
                  <p:oleObj name="Equation" r:id="rId5" imgW="583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5975" y="2743200"/>
                          <a:ext cx="2432050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Equation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594136"/>
                </p:ext>
              </p:extLst>
            </p:nvPr>
          </p:nvGraphicFramePr>
          <p:xfrm>
            <a:off x="3200400" y="5474970"/>
            <a:ext cx="2819400" cy="1198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123" name="Equation" r:id="rId7" imgW="1231560" imgH="431640" progId="Equation.DSMT4">
                    <p:embed/>
                  </p:oleObj>
                </mc:Choice>
                <mc:Fallback>
                  <p:oleObj name="Equation" r:id="rId7" imgW="12315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5474970"/>
                          <a:ext cx="2819400" cy="1198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864176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21594</TotalTime>
  <Words>3167</Words>
  <Application>Microsoft Office PowerPoint</Application>
  <PresentationFormat>On-screen Show (4:3)</PresentationFormat>
  <Paragraphs>813</Paragraphs>
  <Slides>6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2" baseType="lpstr">
      <vt:lpstr>Arial</vt:lpstr>
      <vt:lpstr>Calibri</vt:lpstr>
      <vt:lpstr>Georgia</vt:lpstr>
      <vt:lpstr>Times New Roman</vt:lpstr>
      <vt:lpstr>Trebuchet MS</vt:lpstr>
      <vt:lpstr>Wingdings</vt:lpstr>
      <vt:lpstr>Wingdings 2</vt:lpstr>
      <vt:lpstr>Urban</vt:lpstr>
      <vt:lpstr>Equation</vt:lpstr>
      <vt:lpstr>ECN741:  Urban Economic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Questions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</vt:lpstr>
      <vt:lpstr> The Basic Urban Model 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The Basic Urban Model 2: Solutions </dc:title>
  <dc:creator>joyinger</dc:creator>
  <cp:lastModifiedBy>Emily Rose Minnoe</cp:lastModifiedBy>
  <cp:revision>831</cp:revision>
  <dcterms:created xsi:type="dcterms:W3CDTF">2008-01-08T18:11:56Z</dcterms:created>
  <dcterms:modified xsi:type="dcterms:W3CDTF">2020-08-04T14:52:06Z</dcterms:modified>
</cp:coreProperties>
</file>